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0C45" w:rsidRPr="00BF6543" w:rsidRDefault="00AC0C45" w:rsidP="00BF6543">
      <w:pPr>
        <w:rPr>
          <w:sz w:val="28"/>
          <w:szCs w:val="28"/>
          <w:rtl/>
        </w:rPr>
      </w:pPr>
      <w:r w:rsidRPr="00BF6543">
        <w:rPr>
          <w:rFonts w:hint="cs"/>
          <w:sz w:val="28"/>
          <w:szCs w:val="28"/>
          <w:rtl/>
        </w:rPr>
        <w:t xml:space="preserve">תרגיל בית </w:t>
      </w:r>
      <w:r w:rsidR="00BF6543">
        <w:rPr>
          <w:rFonts w:hint="cs"/>
          <w:sz w:val="28"/>
          <w:szCs w:val="28"/>
          <w:rtl/>
        </w:rPr>
        <w:t>1</w:t>
      </w:r>
    </w:p>
    <w:p w:rsidR="00AC0C45" w:rsidRDefault="00AC0C45" w:rsidP="00BF6543">
      <w:pPr>
        <w:rPr>
          <w:rtl/>
        </w:rPr>
      </w:pPr>
    </w:p>
    <w:p w:rsidR="00AC0C45" w:rsidRDefault="00081F20" w:rsidP="00BE5EEA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יש </w:t>
      </w:r>
      <w:r w:rsidR="00BE5EEA">
        <w:rPr>
          <w:rFonts w:hint="cs"/>
          <w:rtl/>
        </w:rPr>
        <w:t xml:space="preserve">לכתוב תכנית בשם </w:t>
      </w:r>
      <w:r w:rsidR="00BE5EEA">
        <w:t>freefall.py</w:t>
      </w:r>
      <w:r w:rsidR="00BE5EEA">
        <w:rPr>
          <w:rFonts w:hint="cs"/>
          <w:rtl/>
        </w:rPr>
        <w:t xml:space="preserve"> שמחשבת כמה זמן לוקח לאבן ליפול מגובה </w:t>
      </w:r>
      <w:proofErr w:type="spellStart"/>
      <w:r w:rsidR="00BE5EEA">
        <w:rPr>
          <w:rFonts w:hint="cs"/>
          <w:rtl/>
        </w:rPr>
        <w:t>מסויים</w:t>
      </w:r>
      <w:proofErr w:type="spellEnd"/>
      <w:r w:rsidR="00D80290">
        <w:rPr>
          <w:rFonts w:hint="cs"/>
          <w:rtl/>
        </w:rPr>
        <w:t xml:space="preserve"> וכן באיזו מהירות האבן פוגעת בקרקע</w:t>
      </w:r>
      <w:r w:rsidR="00BE5EEA">
        <w:rPr>
          <w:rFonts w:hint="cs"/>
          <w:rtl/>
        </w:rPr>
        <w:t xml:space="preserve">. התכנית תקלוט מהמשתמש את הגובה ממנה האבן נופלת </w:t>
      </w:r>
      <w:r w:rsidR="00BE5EEA">
        <w:t>h</w:t>
      </w:r>
      <w:r w:rsidR="00BE5EEA">
        <w:rPr>
          <w:rFonts w:hint="cs"/>
          <w:rtl/>
        </w:rPr>
        <w:t xml:space="preserve"> (מחושב במטרים) ותדפיס למסך את הזמן שלוקח לאבן ליפול </w:t>
      </w:r>
      <w:r w:rsidR="00BE5EEA">
        <w:t>t</w:t>
      </w:r>
      <w:r w:rsidR="00BE5EEA">
        <w:rPr>
          <w:rFonts w:hint="cs"/>
          <w:rtl/>
        </w:rPr>
        <w:t xml:space="preserve"> (מחושב בשניות). </w:t>
      </w:r>
      <w:r w:rsidR="00D80290">
        <w:rPr>
          <w:rFonts w:hint="cs"/>
          <w:rtl/>
        </w:rPr>
        <w:t xml:space="preserve">ואת מהירות הפגיעה </w:t>
      </w:r>
      <w:r w:rsidR="00D80290">
        <w:t>v</w:t>
      </w:r>
      <w:r w:rsidR="00D80290">
        <w:rPr>
          <w:rFonts w:hint="cs"/>
          <w:rtl/>
        </w:rPr>
        <w:t xml:space="preserve"> (מחושב במטרים </w:t>
      </w:r>
      <w:proofErr w:type="spellStart"/>
      <w:r w:rsidR="00D80290">
        <w:rPr>
          <w:rFonts w:hint="cs"/>
          <w:rtl/>
        </w:rPr>
        <w:t>לשניה</w:t>
      </w:r>
      <w:proofErr w:type="spellEnd"/>
      <w:r w:rsidR="00D80290">
        <w:rPr>
          <w:rFonts w:hint="cs"/>
          <w:rtl/>
        </w:rPr>
        <w:t xml:space="preserve">) </w:t>
      </w:r>
      <w:r w:rsidR="00BE5EEA">
        <w:rPr>
          <w:rFonts w:hint="cs"/>
          <w:rtl/>
        </w:rPr>
        <w:t>החישוב הוא על פי הנוסחה:</w:t>
      </w:r>
    </w:p>
    <w:p w:rsidR="00BE5EEA" w:rsidRPr="00D80290" w:rsidRDefault="00B94E1E" w:rsidP="00B94E1E">
      <w:pPr>
        <w:pStyle w:val="a3"/>
        <w:bidi w:val="0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t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g</m:t>
                  </m:r>
                </m:den>
              </m:f>
            </m:e>
          </m:rad>
        </m:oMath>
      </m:oMathPara>
    </w:p>
    <w:p w:rsidR="00D80290" w:rsidRPr="00D80290" w:rsidRDefault="00D80290" w:rsidP="004167E1">
      <w:pPr>
        <w:pStyle w:val="a3"/>
        <w:bidi w:val="0"/>
        <w:jc w:val="center"/>
        <w:rPr>
          <w:rFonts w:eastAsiaTheme="minorEastAsia"/>
        </w:rPr>
      </w:pPr>
      <w:r>
        <w:rPr>
          <w:rFonts w:eastAsiaTheme="minorEastAsia"/>
        </w:rPr>
        <w:t xml:space="preserve">v =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/>
        </w:rPr>
        <w:t>t</w:t>
      </w:r>
    </w:p>
    <w:p w:rsidR="00B94E1E" w:rsidRDefault="00B94E1E" w:rsidP="003E7EC3">
      <w:pPr>
        <w:pStyle w:val="a3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כאשר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 w:hint="cs"/>
          <w:rtl/>
        </w:rPr>
        <w:t xml:space="preserve"> הוא קבוע הנפילה החופשית וערכו </w:t>
      </w:r>
      <m:oMath>
        <m:r>
          <w:rPr>
            <w:rFonts w:ascii="Cambria Math" w:hAnsi="Cambria Math"/>
          </w:rPr>
          <m:t>g</m:t>
        </m:r>
      </m:oMath>
      <w:r>
        <w:rPr>
          <w:rFonts w:eastAsiaTheme="minorEastAsia"/>
        </w:rPr>
        <w:t xml:space="preserve"> = 9.8</w:t>
      </w:r>
      <w:r>
        <w:rPr>
          <w:rFonts w:eastAsiaTheme="minorEastAsia" w:hint="cs"/>
          <w:rtl/>
        </w:rPr>
        <w:t xml:space="preserve"> (מחושב במטרים </w:t>
      </w:r>
      <w:proofErr w:type="spellStart"/>
      <w:r>
        <w:rPr>
          <w:rFonts w:eastAsiaTheme="minorEastAsia" w:hint="cs"/>
          <w:rtl/>
        </w:rPr>
        <w:t>לשניה</w:t>
      </w:r>
      <w:proofErr w:type="spellEnd"/>
      <w:r>
        <w:rPr>
          <w:rFonts w:eastAsiaTheme="minorEastAsia" w:hint="cs"/>
          <w:rtl/>
        </w:rPr>
        <w:t xml:space="preserve"> בריבוע)</w:t>
      </w:r>
    </w:p>
    <w:p w:rsidR="005D789C" w:rsidRPr="00B94E1E" w:rsidRDefault="005D789C" w:rsidP="00B94E1E">
      <w:pPr>
        <w:pStyle w:val="a3"/>
        <w:rPr>
          <w:rFonts w:eastAsiaTheme="minorEastAsia"/>
          <w:rtl/>
        </w:rPr>
      </w:pPr>
    </w:p>
    <w:p w:rsidR="00081F20" w:rsidRDefault="00286582" w:rsidP="00286582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יש לכתוב תכנית </w:t>
      </w:r>
      <w:r>
        <w:t>rectangle</w:t>
      </w:r>
      <w:r w:rsidR="00BE5EEA">
        <w:t>.py</w:t>
      </w:r>
      <w:r>
        <w:rPr>
          <w:rFonts w:hint="cs"/>
          <w:rtl/>
        </w:rPr>
        <w:t xml:space="preserve"> המציירת מלבן. התכנית תקלוט מהמשתמש תו אחד ומספר </w:t>
      </w:r>
      <w:r>
        <w:rPr>
          <w:rtl/>
        </w:rPr>
        <w:t>–</w:t>
      </w:r>
      <w:r>
        <w:rPr>
          <w:rFonts w:hint="cs"/>
          <w:rtl/>
        </w:rPr>
        <w:t xml:space="preserve"> אורך המלבן. התכנית תצייר מלבן בגובה 4 ובאורך שהמשתמש הכניס. המלבן יהיה </w:t>
      </w:r>
      <w:proofErr w:type="spellStart"/>
      <w:r>
        <w:rPr>
          <w:rFonts w:hint="cs"/>
          <w:rtl/>
        </w:rPr>
        <w:t>מצוייר</w:t>
      </w:r>
      <w:proofErr w:type="spellEnd"/>
      <w:r>
        <w:rPr>
          <w:rFonts w:hint="cs"/>
          <w:rtl/>
        </w:rPr>
        <w:t xml:space="preserve"> מהתו שהמשתמש הכניס ורק המסגרת תהיה </w:t>
      </w:r>
      <w:proofErr w:type="spellStart"/>
      <w:r>
        <w:rPr>
          <w:rFonts w:hint="cs"/>
          <w:rtl/>
        </w:rPr>
        <w:t>מצויירת</w:t>
      </w:r>
      <w:proofErr w:type="spellEnd"/>
      <w:r w:rsidR="007959D6">
        <w:rPr>
          <w:rFonts w:hint="cs"/>
          <w:rtl/>
        </w:rPr>
        <w:t>. יש להניח שהמשתמש הכניס מספר מספיק גדול</w:t>
      </w:r>
      <w:r>
        <w:rPr>
          <w:rFonts w:hint="cs"/>
          <w:rtl/>
        </w:rPr>
        <w:t xml:space="preserve"> </w:t>
      </w:r>
    </w:p>
    <w:p w:rsidR="00286582" w:rsidRDefault="00286582" w:rsidP="00286582">
      <w:pPr>
        <w:pStyle w:val="a3"/>
        <w:rPr>
          <w:rtl/>
        </w:rPr>
      </w:pPr>
      <w:r>
        <w:rPr>
          <w:rFonts w:hint="cs"/>
          <w:rtl/>
        </w:rPr>
        <w:t>דוגמה לקלט/פלט</w:t>
      </w: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</w:rPr>
      </w:pPr>
      <w:r w:rsidRPr="007959D6">
        <w:rPr>
          <w:rFonts w:ascii="Lucida Console" w:hAnsi="Lucida Console"/>
          <w:color w:val="000000" w:themeColor="text1"/>
        </w:rPr>
        <w:t>Please enter the length of rectangle: 8</w:t>
      </w: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  <w:rtl/>
        </w:rPr>
      </w:pP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</w:rPr>
      </w:pPr>
      <w:r w:rsidRPr="007959D6">
        <w:rPr>
          <w:rFonts w:ascii="Lucida Console" w:hAnsi="Lucida Console"/>
          <w:color w:val="000000" w:themeColor="text1"/>
        </w:rPr>
        <w:t>Please enter a character: ^</w:t>
      </w: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7959D6">
        <w:rPr>
          <w:rFonts w:ascii="Lucida Console" w:hAnsi="Lucida Console"/>
          <w:color w:val="000000" w:themeColor="text1"/>
        </w:rPr>
        <w:t>^^^^^^^^</w:t>
      </w: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7959D6">
        <w:rPr>
          <w:rFonts w:ascii="Lucida Console" w:hAnsi="Lucida Console"/>
          <w:color w:val="000000" w:themeColor="text1"/>
        </w:rPr>
        <w:t>^      ^</w:t>
      </w:r>
    </w:p>
    <w:p w:rsidR="007959D6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7959D6">
        <w:rPr>
          <w:rFonts w:ascii="Lucida Console" w:hAnsi="Lucida Console"/>
          <w:color w:val="000000" w:themeColor="text1"/>
        </w:rPr>
        <w:t>^      ^</w:t>
      </w:r>
    </w:p>
    <w:p w:rsidR="00286582" w:rsidRPr="007959D6" w:rsidRDefault="007959D6" w:rsidP="007959D6">
      <w:pPr>
        <w:pStyle w:val="a3"/>
        <w:bidi w:val="0"/>
        <w:rPr>
          <w:rFonts w:ascii="Lucida Console" w:hAnsi="Lucida Console"/>
          <w:color w:val="000000" w:themeColor="text1"/>
        </w:rPr>
      </w:pPr>
      <w:r w:rsidRPr="007959D6">
        <w:rPr>
          <w:rFonts w:ascii="Lucida Console" w:hAnsi="Lucida Console"/>
          <w:color w:val="000000" w:themeColor="text1"/>
        </w:rPr>
        <w:t>^^^^^^^^</w:t>
      </w:r>
    </w:p>
    <w:p w:rsidR="00AA339A" w:rsidRDefault="0023254D" w:rsidP="00276743">
      <w:pPr>
        <w:pStyle w:val="a3"/>
        <w:numPr>
          <w:ilvl w:val="0"/>
          <w:numId w:val="1"/>
        </w:numPr>
      </w:pPr>
      <w:bookmarkStart w:id="0" w:name="_GoBack"/>
      <w:bookmarkEnd w:id="0"/>
      <w:r>
        <w:rPr>
          <w:rFonts w:hint="cs"/>
          <w:rtl/>
        </w:rPr>
        <w:t xml:space="preserve">יש לכתוב תכנית </w:t>
      </w:r>
      <w:r w:rsidR="00F003AD">
        <w:t>digits.py</w:t>
      </w:r>
      <w:r w:rsidR="00F003AD">
        <w:rPr>
          <w:rFonts w:hint="cs"/>
          <w:rtl/>
        </w:rPr>
        <w:t xml:space="preserve"> </w:t>
      </w:r>
      <w:r>
        <w:rPr>
          <w:rFonts w:hint="cs"/>
          <w:rtl/>
        </w:rPr>
        <w:t xml:space="preserve">הקולטת מהמשתמש מספר בן </w:t>
      </w:r>
      <w:r w:rsidR="00AA339A">
        <w:rPr>
          <w:rFonts w:hint="cs"/>
          <w:rtl/>
        </w:rPr>
        <w:t xml:space="preserve">4 ספרות. התכנית </w:t>
      </w:r>
      <w:r w:rsidR="00276743">
        <w:rPr>
          <w:rFonts w:hint="cs"/>
          <w:rtl/>
        </w:rPr>
        <w:t>תיצור</w:t>
      </w:r>
      <w:r w:rsidR="00AA339A">
        <w:rPr>
          <w:rFonts w:hint="cs"/>
          <w:rtl/>
        </w:rPr>
        <w:t xml:space="preserve"> את האות </w:t>
      </w:r>
      <w:r w:rsidR="00CB0037">
        <w:t xml:space="preserve"> </w:t>
      </w:r>
      <w:r w:rsidR="00AA339A">
        <w:t xml:space="preserve">Z </w:t>
      </w:r>
      <w:r w:rsidR="00AA339A">
        <w:rPr>
          <w:rFonts w:hint="cs"/>
          <w:rtl/>
        </w:rPr>
        <w:t xml:space="preserve">מהספרות של המספר שנקלט. השורה העליונה תהיה הספרות בסדר הפוך עם רווחים בין ספרה לספרה, האלכסון יתחיל מהספרה הימנית והשורה התחתונה </w:t>
      </w:r>
      <w:r w:rsidR="00AA339A">
        <w:rPr>
          <w:rtl/>
        </w:rPr>
        <w:t>–</w:t>
      </w:r>
      <w:r w:rsidR="00AA339A">
        <w:rPr>
          <w:rFonts w:hint="cs"/>
          <w:rtl/>
        </w:rPr>
        <w:t xml:space="preserve"> הספרות בסדר המקורי, עם רווחים בין ספרה לספרה</w:t>
      </w:r>
      <w:r w:rsidR="00F003AD">
        <w:rPr>
          <w:rFonts w:hint="cs"/>
          <w:rtl/>
        </w:rPr>
        <w:t>. אם המספר שנקלט אינו בן 4 ספרות, יש להדפיס הודעת שגיאה ולסיים את התכנית</w:t>
      </w:r>
    </w:p>
    <w:p w:rsidR="00BD717A" w:rsidRDefault="00BD717A" w:rsidP="00AA339A">
      <w:pPr>
        <w:pStyle w:val="a3"/>
        <w:rPr>
          <w:rtl/>
        </w:rPr>
      </w:pPr>
      <w:r>
        <w:rPr>
          <w:rFonts w:hint="cs"/>
          <w:rtl/>
        </w:rPr>
        <w:t>דוגמה</w:t>
      </w:r>
      <w:r w:rsidR="00AA339A">
        <w:rPr>
          <w:rFonts w:hint="cs"/>
          <w:rtl/>
        </w:rPr>
        <w:t xml:space="preserve"> קלט/פלט</w:t>
      </w:r>
      <w:r>
        <w:rPr>
          <w:rFonts w:hint="cs"/>
          <w:rtl/>
        </w:rPr>
        <w:t>:</w:t>
      </w:r>
    </w:p>
    <w:p w:rsid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</w:rPr>
      </w:pPr>
      <w:r w:rsidRPr="00AA339A">
        <w:rPr>
          <w:rFonts w:ascii="Lucida Console" w:hAnsi="Lucida Console"/>
          <w:color w:val="000000" w:themeColor="text1"/>
        </w:rPr>
        <w:t>Enter a 4-digit number: 2576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</w:rPr>
      </w:pP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AA339A">
        <w:rPr>
          <w:rFonts w:ascii="Lucida Console" w:hAnsi="Lucida Console"/>
          <w:color w:val="000000" w:themeColor="text1"/>
        </w:rPr>
        <w:t>6 7 5 2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AA339A">
        <w:rPr>
          <w:rFonts w:ascii="Lucida Console" w:hAnsi="Lucida Console"/>
          <w:color w:val="000000" w:themeColor="text1"/>
        </w:rPr>
        <w:t xml:space="preserve">      6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AA339A">
        <w:rPr>
          <w:rFonts w:ascii="Lucida Console" w:hAnsi="Lucida Console"/>
          <w:color w:val="000000" w:themeColor="text1"/>
        </w:rPr>
        <w:t xml:space="preserve">    7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AA339A">
        <w:rPr>
          <w:rFonts w:ascii="Lucida Console" w:hAnsi="Lucida Console"/>
          <w:color w:val="000000" w:themeColor="text1"/>
        </w:rPr>
        <w:t xml:space="preserve">  5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  <w:rtl/>
        </w:rPr>
      </w:pPr>
      <w:r w:rsidRPr="00AA339A">
        <w:rPr>
          <w:rFonts w:ascii="Lucida Console" w:hAnsi="Lucida Console"/>
          <w:color w:val="000000" w:themeColor="text1"/>
        </w:rPr>
        <w:t>2</w:t>
      </w:r>
    </w:p>
    <w:p w:rsidR="00AA339A" w:rsidRPr="00AA339A" w:rsidRDefault="00AA339A" w:rsidP="00AA339A">
      <w:pPr>
        <w:pStyle w:val="a3"/>
        <w:bidi w:val="0"/>
        <w:rPr>
          <w:rFonts w:ascii="Lucida Console" w:hAnsi="Lucida Console"/>
          <w:color w:val="000000" w:themeColor="text1"/>
        </w:rPr>
      </w:pPr>
      <w:r w:rsidRPr="00AA339A">
        <w:rPr>
          <w:rFonts w:ascii="Lucida Console" w:hAnsi="Lucida Console"/>
          <w:color w:val="000000" w:themeColor="text1"/>
        </w:rPr>
        <w:t>2 5 7 6</w:t>
      </w:r>
    </w:p>
    <w:p w:rsidR="00504CF2" w:rsidRDefault="007147CF" w:rsidP="00147BDA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כתבו </w:t>
      </w:r>
      <w:proofErr w:type="spellStart"/>
      <w:r>
        <w:rPr>
          <w:rFonts w:hint="cs"/>
          <w:rtl/>
        </w:rPr>
        <w:t>תוכנית</w:t>
      </w:r>
      <w:proofErr w:type="spellEnd"/>
      <w:r>
        <w:rPr>
          <w:rFonts w:hint="cs"/>
          <w:rtl/>
        </w:rPr>
        <w:t xml:space="preserve"> בקובץ </w:t>
      </w:r>
      <w:r>
        <w:t>quadratic.py</w:t>
      </w:r>
      <w:r w:rsidR="00BE6F4E">
        <w:rPr>
          <w:rFonts w:hint="cs"/>
          <w:rtl/>
        </w:rPr>
        <w:t xml:space="preserve"> המקבלת שלושה מספרים </w:t>
      </w:r>
      <w:r w:rsidR="00BE6F4E">
        <w:t>(</w:t>
      </w:r>
      <w:proofErr w:type="spellStart"/>
      <w:r w:rsidR="00BE6F4E">
        <w:t>a,b,c</w:t>
      </w:r>
      <w:proofErr w:type="spellEnd"/>
      <w:r w:rsidR="00BE6F4E">
        <w:t>)</w:t>
      </w:r>
      <w:r w:rsidR="00BE6F4E">
        <w:rPr>
          <w:rFonts w:hint="cs"/>
          <w:rtl/>
        </w:rPr>
        <w:t xml:space="preserve"> המייצגים </w:t>
      </w:r>
      <w:r w:rsidR="00F133E5">
        <w:rPr>
          <w:rFonts w:hint="cs"/>
          <w:rtl/>
        </w:rPr>
        <w:t xml:space="preserve">מקדמים של </w:t>
      </w:r>
      <w:r w:rsidR="00BE6F4E">
        <w:rPr>
          <w:rFonts w:hint="cs"/>
          <w:rtl/>
        </w:rPr>
        <w:t>משוואה ריבועית</w:t>
      </w:r>
      <w:r w:rsidR="00F133E5">
        <w:rPr>
          <w:rFonts w:hint="cs"/>
          <w:rtl/>
        </w:rPr>
        <w:t xml:space="preserve"> </w:t>
      </w:r>
      <w:r w:rsidR="00F133E5" w:rsidRPr="00F133E5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6.1pt" o:ole="">
            <v:imagedata r:id="rId8" o:title=""/>
          </v:shape>
          <o:OLEObject Type="Embed" ProgID="Equation.DSMT4" ShapeID="_x0000_i1025" DrawAspect="Content" ObjectID="_1646487488" r:id="rId9"/>
        </w:object>
      </w:r>
      <w:r w:rsidR="00BE6F4E">
        <w:rPr>
          <w:rFonts w:hint="cs"/>
          <w:rtl/>
        </w:rPr>
        <w:t xml:space="preserve">, והציגו את השורשים שלה, לפי </w:t>
      </w:r>
      <w:hyperlink r:id="rId10" w:history="1">
        <w:r w:rsidR="00BE6F4E" w:rsidRPr="00BE6F4E">
          <w:rPr>
            <w:rStyle w:val="Hyperlink"/>
            <w:rFonts w:hint="cs"/>
            <w:rtl/>
          </w:rPr>
          <w:t>נוסחת השורשים</w:t>
        </w:r>
      </w:hyperlink>
      <w:r w:rsidR="00BE6F4E">
        <w:rPr>
          <w:rFonts w:hint="cs"/>
          <w:rtl/>
        </w:rPr>
        <w:t>.</w:t>
      </w:r>
      <w:r w:rsidR="00BE6F4E">
        <w:rPr>
          <w:rtl/>
        </w:rPr>
        <w:br/>
      </w:r>
      <w:r w:rsidR="00504CF2" w:rsidRPr="00147BDA">
        <w:rPr>
          <w:rFonts w:hint="cs"/>
          <w:u w:val="single"/>
          <w:rtl/>
        </w:rPr>
        <w:t>דוגמ</w:t>
      </w:r>
      <w:r w:rsidR="00147BDA" w:rsidRPr="00147BDA">
        <w:rPr>
          <w:rFonts w:hint="cs"/>
          <w:u w:val="single"/>
          <w:rtl/>
        </w:rPr>
        <w:t>אות</w:t>
      </w:r>
      <w:r w:rsidR="00504CF2">
        <w:rPr>
          <w:rFonts w:hint="cs"/>
          <w:rtl/>
        </w:rPr>
        <w:t>:</w:t>
      </w:r>
    </w:p>
    <w:p w:rsidR="00504CF2" w:rsidRDefault="00504CF2" w:rsidP="000E0971">
      <w:pPr>
        <w:pStyle w:val="a3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קלט:</w:t>
      </w:r>
    </w:p>
    <w:p w:rsidR="00147BDA" w:rsidRDefault="00147BDA" w:rsidP="00147BDA">
      <w:pPr>
        <w:pStyle w:val="a3"/>
        <w:bidi w:val="0"/>
      </w:pPr>
      <w:r>
        <w:t>Enter first parameter (a): 1</w:t>
      </w:r>
    </w:p>
    <w:p w:rsidR="00147BDA" w:rsidRDefault="00147BDA" w:rsidP="00147BDA">
      <w:pPr>
        <w:pStyle w:val="a3"/>
        <w:bidi w:val="0"/>
      </w:pPr>
      <w:r>
        <w:t>Enter second parameter (b): 1</w:t>
      </w:r>
    </w:p>
    <w:p w:rsidR="00147BDA" w:rsidRDefault="00147BDA" w:rsidP="00BD717A">
      <w:pPr>
        <w:pStyle w:val="a3"/>
        <w:bidi w:val="0"/>
      </w:pPr>
      <w:r>
        <w:t>Enter third parameter (c): 1</w:t>
      </w:r>
    </w:p>
    <w:p w:rsidR="00147BDA" w:rsidRDefault="00504CF2" w:rsidP="000E0971">
      <w:pPr>
        <w:pStyle w:val="a3"/>
        <w:ind w:left="1080"/>
        <w:rPr>
          <w:rtl/>
        </w:rPr>
      </w:pPr>
      <w:r>
        <w:rPr>
          <w:rFonts w:hint="cs"/>
          <w:rtl/>
        </w:rPr>
        <w:t>פלט:</w:t>
      </w:r>
    </w:p>
    <w:p w:rsidR="00504CF2" w:rsidRDefault="00147BDA" w:rsidP="00504CF2">
      <w:pPr>
        <w:pStyle w:val="a3"/>
        <w:bidi w:val="0"/>
      </w:pPr>
      <w:proofErr w:type="gramStart"/>
      <w:r>
        <w:t>no</w:t>
      </w:r>
      <w:proofErr w:type="gramEnd"/>
      <w:r>
        <w:t xml:space="preserve"> solution</w:t>
      </w:r>
    </w:p>
    <w:p w:rsidR="00147BDA" w:rsidRDefault="00147BDA" w:rsidP="000E0971">
      <w:pPr>
        <w:pStyle w:val="a3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קלט:</w:t>
      </w:r>
    </w:p>
    <w:p w:rsidR="00147BDA" w:rsidRDefault="00147BDA" w:rsidP="00147BDA">
      <w:pPr>
        <w:pStyle w:val="a3"/>
        <w:bidi w:val="0"/>
      </w:pPr>
    </w:p>
    <w:p w:rsidR="00147BDA" w:rsidRDefault="00147BDA" w:rsidP="00147BDA">
      <w:pPr>
        <w:pStyle w:val="a3"/>
        <w:bidi w:val="0"/>
      </w:pPr>
      <w:r>
        <w:t>Enter first parameter (a): 1</w:t>
      </w:r>
    </w:p>
    <w:p w:rsidR="00147BDA" w:rsidRDefault="00147BDA" w:rsidP="00147BDA">
      <w:pPr>
        <w:pStyle w:val="a3"/>
        <w:bidi w:val="0"/>
      </w:pPr>
      <w:r>
        <w:lastRenderedPageBreak/>
        <w:t>Enter second parameter (b): 1</w:t>
      </w:r>
    </w:p>
    <w:p w:rsidR="00147BDA" w:rsidRDefault="00147BDA" w:rsidP="00147BDA">
      <w:pPr>
        <w:pStyle w:val="a3"/>
        <w:bidi w:val="0"/>
      </w:pPr>
      <w:r>
        <w:t>Enter third parameter (c): -1</w:t>
      </w:r>
    </w:p>
    <w:p w:rsidR="00147BDA" w:rsidRDefault="00147BDA" w:rsidP="00147BDA">
      <w:pPr>
        <w:pStyle w:val="a3"/>
        <w:bidi w:val="0"/>
      </w:pPr>
    </w:p>
    <w:p w:rsidR="00147BDA" w:rsidRDefault="00147BDA" w:rsidP="000E0971">
      <w:pPr>
        <w:pStyle w:val="a3"/>
        <w:ind w:left="1080"/>
        <w:rPr>
          <w:rtl/>
        </w:rPr>
      </w:pPr>
      <w:r>
        <w:rPr>
          <w:rFonts w:hint="cs"/>
          <w:rtl/>
        </w:rPr>
        <w:t>פלט:</w:t>
      </w:r>
    </w:p>
    <w:p w:rsidR="00147BDA" w:rsidRDefault="00147BDA" w:rsidP="00147BDA">
      <w:pPr>
        <w:pStyle w:val="a3"/>
        <w:bidi w:val="0"/>
      </w:pPr>
      <w:proofErr w:type="gramStart"/>
      <w:r w:rsidRPr="00147BDA">
        <w:t>two</w:t>
      </w:r>
      <w:proofErr w:type="gramEnd"/>
      <w:r w:rsidRPr="00147BDA">
        <w:t xml:space="preserve"> solutions: -1.618033988749895</w:t>
      </w:r>
      <w:r>
        <w:t xml:space="preserve"> , </w:t>
      </w:r>
      <w:r w:rsidRPr="00147BDA">
        <w:t xml:space="preserve"> 0.6180339887498949</w:t>
      </w:r>
    </w:p>
    <w:p w:rsidR="000E0971" w:rsidRDefault="000E0971" w:rsidP="000E0971">
      <w:pPr>
        <w:pStyle w:val="a3"/>
        <w:numPr>
          <w:ilvl w:val="0"/>
          <w:numId w:val="2"/>
        </w:numPr>
        <w:rPr>
          <w:rtl/>
        </w:rPr>
      </w:pPr>
      <w:r>
        <w:rPr>
          <w:rFonts w:hint="cs"/>
          <w:rtl/>
        </w:rPr>
        <w:t>קלט:</w:t>
      </w:r>
    </w:p>
    <w:p w:rsidR="00147BDA" w:rsidRDefault="00147BDA" w:rsidP="00147BDA">
      <w:pPr>
        <w:pStyle w:val="a3"/>
        <w:bidi w:val="0"/>
      </w:pPr>
    </w:p>
    <w:p w:rsidR="00147BDA" w:rsidRDefault="00147BDA" w:rsidP="00147BDA">
      <w:pPr>
        <w:pStyle w:val="a3"/>
        <w:bidi w:val="0"/>
      </w:pPr>
      <w:r>
        <w:t>Enter first parameter (a): 1</w:t>
      </w:r>
    </w:p>
    <w:p w:rsidR="00147BDA" w:rsidRDefault="00147BDA" w:rsidP="00147BDA">
      <w:pPr>
        <w:pStyle w:val="a3"/>
        <w:bidi w:val="0"/>
      </w:pPr>
      <w:r>
        <w:t>Enter second parameter (b): 2</w:t>
      </w:r>
    </w:p>
    <w:p w:rsidR="00147BDA" w:rsidRDefault="00147BDA" w:rsidP="00147BDA">
      <w:pPr>
        <w:pStyle w:val="a3"/>
        <w:bidi w:val="0"/>
      </w:pPr>
      <w:r>
        <w:t>Enter third parameter (c): 1</w:t>
      </w:r>
    </w:p>
    <w:p w:rsidR="00147BDA" w:rsidRDefault="00147BDA" w:rsidP="00147BDA">
      <w:pPr>
        <w:pStyle w:val="a3"/>
        <w:bidi w:val="0"/>
      </w:pPr>
    </w:p>
    <w:p w:rsidR="00147BDA" w:rsidRDefault="00147BDA" w:rsidP="000E0971">
      <w:pPr>
        <w:pStyle w:val="a3"/>
        <w:ind w:left="1080"/>
        <w:rPr>
          <w:rtl/>
        </w:rPr>
      </w:pPr>
      <w:r>
        <w:rPr>
          <w:rFonts w:hint="cs"/>
          <w:rtl/>
        </w:rPr>
        <w:t>פלט:</w:t>
      </w:r>
    </w:p>
    <w:p w:rsidR="00147BDA" w:rsidRDefault="00147BDA" w:rsidP="00147BDA">
      <w:pPr>
        <w:pStyle w:val="a3"/>
        <w:bidi w:val="0"/>
      </w:pPr>
      <w:proofErr w:type="gramStart"/>
      <w:r w:rsidRPr="00147BDA">
        <w:t>one</w:t>
      </w:r>
      <w:proofErr w:type="gramEnd"/>
      <w:r w:rsidRPr="00147BDA">
        <w:t xml:space="preserve"> solution: -1.0</w:t>
      </w:r>
    </w:p>
    <w:p w:rsidR="00BF6543" w:rsidRDefault="00BF6543">
      <w:pPr>
        <w:bidi w:val="0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 w:type="page"/>
      </w:r>
    </w:p>
    <w:p w:rsidR="007147CF" w:rsidRPr="00C41F10" w:rsidRDefault="007147CF" w:rsidP="00147BDA">
      <w:pPr>
        <w:pStyle w:val="a3"/>
        <w:rPr>
          <w:rFonts w:cs="David"/>
          <w:sz w:val="24"/>
          <w:szCs w:val="24"/>
          <w:rtl/>
        </w:rPr>
      </w:pPr>
      <w:r w:rsidRPr="00C41F10">
        <w:rPr>
          <w:rFonts w:cs="David" w:hint="cs"/>
          <w:sz w:val="24"/>
          <w:szCs w:val="24"/>
          <w:rtl/>
        </w:rPr>
        <w:lastRenderedPageBreak/>
        <w:t>הנחיות הגשה:</w:t>
      </w:r>
    </w:p>
    <w:p w:rsidR="00B219D6" w:rsidRDefault="00B219D6" w:rsidP="00B219D6">
      <w:pPr>
        <w:pStyle w:val="a3"/>
        <w:numPr>
          <w:ilvl w:val="0"/>
          <w:numId w:val="3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ין להשתמש במודולים מלבד מודולים סטנדרטיים כמו </w:t>
      </w:r>
      <w:r>
        <w:rPr>
          <w:rFonts w:cs="David"/>
          <w:sz w:val="24"/>
          <w:szCs w:val="24"/>
        </w:rPr>
        <w:t xml:space="preserve">math, random, sys, </w:t>
      </w:r>
      <w:proofErr w:type="spellStart"/>
      <w:r>
        <w:rPr>
          <w:rFonts w:cs="David"/>
          <w:sz w:val="24"/>
          <w:szCs w:val="24"/>
        </w:rPr>
        <w:t>timeit</w:t>
      </w:r>
      <w:proofErr w:type="spellEnd"/>
    </w:p>
    <w:p w:rsidR="007147CF" w:rsidRPr="00C41F10" w:rsidRDefault="007147CF" w:rsidP="007147CF">
      <w:pPr>
        <w:pStyle w:val="a3"/>
        <w:numPr>
          <w:ilvl w:val="0"/>
          <w:numId w:val="3"/>
        </w:numPr>
        <w:rPr>
          <w:rFonts w:cs="David"/>
          <w:sz w:val="24"/>
          <w:szCs w:val="24"/>
          <w:rtl/>
        </w:rPr>
      </w:pPr>
      <w:r w:rsidRPr="00C41F10">
        <w:rPr>
          <w:rFonts w:cs="David" w:hint="cs"/>
          <w:sz w:val="24"/>
          <w:szCs w:val="24"/>
          <w:rtl/>
        </w:rPr>
        <w:t xml:space="preserve">יש לפתור כל שאלה בקובץ נפרד עם סיומת </w:t>
      </w:r>
      <w:r w:rsidRPr="00C41F10">
        <w:rPr>
          <w:rFonts w:cs="David"/>
          <w:sz w:val="24"/>
          <w:szCs w:val="24"/>
        </w:rPr>
        <w:t>.</w:t>
      </w:r>
      <w:proofErr w:type="spellStart"/>
      <w:r w:rsidRPr="00C41F10">
        <w:rPr>
          <w:rFonts w:cs="David"/>
          <w:sz w:val="24"/>
          <w:szCs w:val="24"/>
        </w:rPr>
        <w:t>py</w:t>
      </w:r>
      <w:proofErr w:type="spellEnd"/>
    </w:p>
    <w:p w:rsidR="007147CF" w:rsidRPr="00C41F10" w:rsidRDefault="007147CF" w:rsidP="007147CF">
      <w:pPr>
        <w:pStyle w:val="a3"/>
        <w:numPr>
          <w:ilvl w:val="0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 xml:space="preserve">יש להגיש את כל הקבצים בקובץ אחד מכווץ עם סיומת </w:t>
      </w:r>
      <w:r w:rsidRPr="00C41F10">
        <w:rPr>
          <w:rFonts w:cs="David"/>
          <w:sz w:val="24"/>
          <w:szCs w:val="24"/>
        </w:rPr>
        <w:t>.zip</w:t>
      </w:r>
    </w:p>
    <w:p w:rsidR="007147CF" w:rsidRPr="00C41F10" w:rsidRDefault="007147CF" w:rsidP="007147CF">
      <w:pPr>
        <w:pStyle w:val="a3"/>
        <w:numPr>
          <w:ilvl w:val="0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 xml:space="preserve">כל קובץ יתחיל בהערה ובה המידע הבא: </w:t>
      </w:r>
    </w:p>
    <w:p w:rsidR="007147CF" w:rsidRPr="00C41F10" w:rsidRDefault="007147CF" w:rsidP="007147CF">
      <w:pPr>
        <w:pStyle w:val="a3"/>
        <w:numPr>
          <w:ilvl w:val="1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>שם הסטודנט</w:t>
      </w:r>
    </w:p>
    <w:p w:rsidR="007147CF" w:rsidRPr="00C41F10" w:rsidRDefault="007147CF" w:rsidP="007147CF">
      <w:pPr>
        <w:pStyle w:val="a3"/>
        <w:numPr>
          <w:ilvl w:val="1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>מס' תעודת זהות</w:t>
      </w:r>
    </w:p>
    <w:p w:rsidR="007147CF" w:rsidRPr="00C41F10" w:rsidRDefault="007147CF" w:rsidP="007147CF">
      <w:pPr>
        <w:pStyle w:val="a3"/>
        <w:numPr>
          <w:ilvl w:val="1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>מספר דף התרגילים</w:t>
      </w:r>
    </w:p>
    <w:p w:rsidR="007147CF" w:rsidRPr="00C41F10" w:rsidRDefault="007147CF" w:rsidP="007147CF">
      <w:pPr>
        <w:pStyle w:val="a3"/>
        <w:numPr>
          <w:ilvl w:val="1"/>
          <w:numId w:val="3"/>
        </w:numPr>
        <w:rPr>
          <w:rFonts w:cs="David"/>
          <w:sz w:val="24"/>
          <w:szCs w:val="24"/>
        </w:rPr>
      </w:pPr>
      <w:r w:rsidRPr="00C41F10">
        <w:rPr>
          <w:rFonts w:cs="David" w:hint="cs"/>
          <w:sz w:val="24"/>
          <w:szCs w:val="24"/>
          <w:rtl/>
        </w:rPr>
        <w:t>שם התוכנית</w:t>
      </w:r>
    </w:p>
    <w:p w:rsidR="007147CF" w:rsidRPr="00C41F10" w:rsidRDefault="007147CF" w:rsidP="00C41F10">
      <w:pPr>
        <w:pStyle w:val="a3"/>
        <w:ind w:left="1080"/>
        <w:rPr>
          <w:rFonts w:cs="David"/>
          <w:sz w:val="24"/>
          <w:szCs w:val="24"/>
          <w:rtl/>
        </w:rPr>
      </w:pPr>
      <w:r w:rsidRPr="00C41F10">
        <w:rPr>
          <w:rFonts w:cs="David" w:hint="cs"/>
          <w:sz w:val="24"/>
          <w:szCs w:val="24"/>
          <w:rtl/>
        </w:rPr>
        <w:t xml:space="preserve">למשל, עבור תרגיל 5 </w:t>
      </w:r>
      <w:r w:rsidR="00C41F10">
        <w:rPr>
          <w:rFonts w:cs="David" w:hint="cs"/>
          <w:sz w:val="24"/>
          <w:szCs w:val="24"/>
          <w:rtl/>
        </w:rPr>
        <w:t>בדף 1</w:t>
      </w:r>
      <w:r w:rsidRPr="00C41F10">
        <w:rPr>
          <w:rFonts w:cs="David" w:hint="cs"/>
          <w:sz w:val="24"/>
          <w:szCs w:val="24"/>
          <w:rtl/>
        </w:rPr>
        <w:t>:</w:t>
      </w:r>
    </w:p>
    <w:p w:rsidR="007147CF" w:rsidRDefault="007147CF" w:rsidP="00C41F10">
      <w:pPr>
        <w:bidi w:val="0"/>
        <w:spacing w:after="0" w:line="240" w:lineRule="auto"/>
        <w:rPr>
          <w:rFonts w:ascii="Lucida Console" w:hAnsi="Lucida Console"/>
        </w:rPr>
      </w:pPr>
      <w:r w:rsidRPr="007147CF">
        <w:rPr>
          <w:rFonts w:ascii="Lucida Console" w:hAnsi="Lucida Console"/>
        </w:rPr>
        <w:t>"""</w:t>
      </w:r>
    </w:p>
    <w:p w:rsidR="007147CF" w:rsidRPr="007147CF" w:rsidRDefault="007147CF" w:rsidP="00BF6543">
      <w:pPr>
        <w:bidi w:val="0"/>
        <w:spacing w:after="0" w:line="240" w:lineRule="auto"/>
        <w:rPr>
          <w:rFonts w:ascii="Lucida Console" w:hAnsi="Lucida Console"/>
        </w:rPr>
      </w:pPr>
      <w:r>
        <w:rPr>
          <w:rFonts w:ascii="Lucida Console" w:hAnsi="Lucida Console"/>
        </w:rPr>
        <w:t xml:space="preserve">Student: </w:t>
      </w:r>
      <w:r w:rsidR="00BF6543" w:rsidRPr="00BF6543">
        <w:rPr>
          <w:rFonts w:ascii="Lucida Console" w:hAnsi="Lucida Console"/>
        </w:rPr>
        <w:t xml:space="preserve">Madonna </w:t>
      </w:r>
      <w:proofErr w:type="spellStart"/>
      <w:r w:rsidR="00BF6543" w:rsidRPr="00BF6543">
        <w:rPr>
          <w:rFonts w:ascii="Lucida Console" w:hAnsi="Lucida Console"/>
        </w:rPr>
        <w:t>Ciccone</w:t>
      </w:r>
      <w:proofErr w:type="spellEnd"/>
    </w:p>
    <w:p w:rsidR="007147CF" w:rsidRPr="007147CF" w:rsidRDefault="00C41F10" w:rsidP="00C41F10">
      <w:pPr>
        <w:bidi w:val="0"/>
        <w:spacing w:after="0" w:line="240" w:lineRule="auto"/>
        <w:rPr>
          <w:rFonts w:ascii="Lucida Console" w:hAnsi="Lucida Console"/>
        </w:rPr>
      </w:pPr>
      <w:r>
        <w:rPr>
          <w:rFonts w:ascii="Lucida Console" w:hAnsi="Lucida Console"/>
        </w:rPr>
        <w:t>ID: 222222222</w:t>
      </w:r>
    </w:p>
    <w:p w:rsidR="007147CF" w:rsidRPr="007147CF" w:rsidRDefault="00C41F10" w:rsidP="00C41F10">
      <w:pPr>
        <w:bidi w:val="0"/>
        <w:spacing w:after="0" w:line="240" w:lineRule="auto"/>
        <w:rPr>
          <w:rFonts w:ascii="Lucida Console" w:hAnsi="Lucida Console"/>
        </w:rPr>
      </w:pPr>
      <w:r>
        <w:rPr>
          <w:rFonts w:ascii="Lucida Console" w:hAnsi="Lucida Console"/>
        </w:rPr>
        <w:t>Assignment no. 1</w:t>
      </w:r>
    </w:p>
    <w:p w:rsidR="007147CF" w:rsidRPr="007147CF" w:rsidRDefault="00C41F10" w:rsidP="00C41F10">
      <w:pPr>
        <w:bidi w:val="0"/>
        <w:spacing w:after="0" w:line="240" w:lineRule="auto"/>
        <w:rPr>
          <w:rFonts w:ascii="Lucida Console" w:hAnsi="Lucida Console"/>
        </w:rPr>
      </w:pPr>
      <w:r>
        <w:rPr>
          <w:rFonts w:ascii="Lucida Console" w:hAnsi="Lucida Console"/>
        </w:rPr>
        <w:t>Program</w:t>
      </w:r>
      <w:r w:rsidR="007147CF" w:rsidRPr="007147CF">
        <w:rPr>
          <w:rFonts w:ascii="Lucida Console" w:hAnsi="Lucida Console"/>
        </w:rPr>
        <w:t xml:space="preserve">: </w:t>
      </w:r>
      <w:r>
        <w:rPr>
          <w:rFonts w:ascii="Lucida Console" w:hAnsi="Lucida Console"/>
        </w:rPr>
        <w:t>quadratic.py</w:t>
      </w:r>
    </w:p>
    <w:p w:rsidR="007147CF" w:rsidRDefault="007147CF" w:rsidP="00C41F10">
      <w:pPr>
        <w:bidi w:val="0"/>
        <w:spacing w:after="0" w:line="240" w:lineRule="auto"/>
        <w:rPr>
          <w:rFonts w:ascii="Lucida Console" w:hAnsi="Lucida Console"/>
        </w:rPr>
      </w:pPr>
      <w:r w:rsidRPr="007147CF">
        <w:rPr>
          <w:rFonts w:ascii="Lucida Console" w:hAnsi="Lucida Console"/>
        </w:rPr>
        <w:t>"""</w:t>
      </w:r>
    </w:p>
    <w:p w:rsidR="00F21F8F" w:rsidRDefault="00F21F8F" w:rsidP="00F21F8F">
      <w:pPr>
        <w:bidi w:val="0"/>
        <w:spacing w:after="0" w:line="240" w:lineRule="auto"/>
        <w:rPr>
          <w:rFonts w:ascii="Lucida Console" w:hAnsi="Lucida Console"/>
        </w:rPr>
      </w:pPr>
    </w:p>
    <w:p w:rsidR="00F21F8F" w:rsidRPr="00F21F8F" w:rsidRDefault="00F21F8F" w:rsidP="00F21F8F">
      <w:pPr>
        <w:pStyle w:val="a3"/>
        <w:rPr>
          <w:rFonts w:cs="David"/>
          <w:sz w:val="24"/>
          <w:szCs w:val="24"/>
          <w:rtl/>
        </w:rPr>
      </w:pPr>
      <w:r w:rsidRPr="00F21F8F">
        <w:rPr>
          <w:rFonts w:cs="David" w:hint="cs"/>
          <w:sz w:val="24"/>
          <w:szCs w:val="24"/>
          <w:rtl/>
        </w:rPr>
        <w:t>שימו לב: יש להקפיד על הנחיות ההגשה האלה. הגשה שלא בדיוק בפורמט הנ"ל לא תקבל את מלוא הנקודות ואף עלולה להיפסל</w:t>
      </w:r>
    </w:p>
    <w:sectPr w:rsidR="00F21F8F" w:rsidRPr="00F21F8F" w:rsidSect="00531EC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5FB7" w:rsidRDefault="005B5FB7" w:rsidP="00BF6543">
      <w:pPr>
        <w:spacing w:after="0" w:line="240" w:lineRule="auto"/>
      </w:pPr>
      <w:r>
        <w:separator/>
      </w:r>
    </w:p>
  </w:endnote>
  <w:endnote w:type="continuationSeparator" w:id="0">
    <w:p w:rsidR="005B5FB7" w:rsidRDefault="005B5FB7" w:rsidP="00BF65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3CB" w:rsidRDefault="003B63CB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3CB" w:rsidRDefault="003B63CB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3CB" w:rsidRDefault="003B63C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5FB7" w:rsidRDefault="005B5FB7" w:rsidP="00BF6543">
      <w:pPr>
        <w:spacing w:after="0" w:line="240" w:lineRule="auto"/>
      </w:pPr>
      <w:r>
        <w:separator/>
      </w:r>
    </w:p>
  </w:footnote>
  <w:footnote w:type="continuationSeparator" w:id="0">
    <w:p w:rsidR="005B5FB7" w:rsidRDefault="005B5FB7" w:rsidP="00BF65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3CB" w:rsidRDefault="003B63CB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543" w:rsidRPr="00A065F6" w:rsidRDefault="00BF6543" w:rsidP="00BF6543">
    <w:pPr>
      <w:spacing w:after="0"/>
      <w:jc w:val="center"/>
      <w:rPr>
        <w:rFonts w:cs="David"/>
        <w:b/>
        <w:bCs/>
        <w:szCs w:val="20"/>
        <w:rtl/>
      </w:rPr>
    </w:pPr>
    <w:r w:rsidRPr="00A065F6">
      <w:rPr>
        <w:rFonts w:cs="David"/>
        <w:b/>
        <w:bCs/>
        <w:szCs w:val="20"/>
        <w:rtl/>
      </w:rPr>
      <w:t xml:space="preserve">0111401             מבוא למדעי המחשב </w:t>
    </w:r>
  </w:p>
  <w:p w:rsidR="00BF6543" w:rsidRPr="00A065F6" w:rsidRDefault="00BF6543" w:rsidP="00BF6543">
    <w:pPr>
      <w:spacing w:after="0"/>
      <w:jc w:val="center"/>
      <w:rPr>
        <w:rFonts w:cs="David"/>
        <w:rtl/>
      </w:rPr>
    </w:pPr>
    <w:r w:rsidRPr="00A065F6">
      <w:rPr>
        <w:rFonts w:cs="David"/>
        <w:b/>
        <w:bCs/>
        <w:szCs w:val="20"/>
        <w:rtl/>
      </w:rPr>
      <w:t>החוג למדעי המחשב, המכללה האקדמית תל-חי</w:t>
    </w:r>
  </w:p>
  <w:p w:rsidR="00BF6543" w:rsidRDefault="00BF6543" w:rsidP="003B63CB">
    <w:pPr>
      <w:spacing w:after="0"/>
      <w:jc w:val="center"/>
    </w:pPr>
    <w:r w:rsidRPr="00A065F6">
      <w:rPr>
        <w:rFonts w:cs="David"/>
        <w:b/>
        <w:bCs/>
        <w:szCs w:val="20"/>
        <w:rtl/>
      </w:rPr>
      <w:t xml:space="preserve">סמסטר </w:t>
    </w:r>
    <w:r w:rsidR="003B63CB">
      <w:rPr>
        <w:rFonts w:cs="David" w:hint="cs"/>
        <w:b/>
        <w:bCs/>
        <w:szCs w:val="20"/>
        <w:rtl/>
      </w:rPr>
      <w:t>אביב</w:t>
    </w:r>
    <w:r w:rsidRPr="00A065F6">
      <w:rPr>
        <w:rFonts w:cs="David"/>
        <w:b/>
        <w:bCs/>
        <w:szCs w:val="20"/>
        <w:rtl/>
      </w:rPr>
      <w:t xml:space="preserve"> </w:t>
    </w:r>
    <w:proofErr w:type="spellStart"/>
    <w:r w:rsidRPr="00A065F6">
      <w:rPr>
        <w:rFonts w:cs="David"/>
        <w:b/>
        <w:bCs/>
        <w:szCs w:val="20"/>
        <w:rtl/>
      </w:rPr>
      <w:t>תש</w:t>
    </w:r>
    <w:r w:rsidRPr="00A065F6">
      <w:rPr>
        <w:rFonts w:cs="David" w:hint="cs"/>
        <w:b/>
        <w:bCs/>
        <w:szCs w:val="20"/>
        <w:rtl/>
      </w:rPr>
      <w:t>"ף</w:t>
    </w:r>
    <w:proofErr w:type="spellEnd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3CB" w:rsidRDefault="003B63CB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21FF6"/>
    <w:multiLevelType w:val="hybridMultilevel"/>
    <w:tmpl w:val="11FE7F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923CD"/>
    <w:multiLevelType w:val="hybridMultilevel"/>
    <w:tmpl w:val="DF62338E"/>
    <w:lvl w:ilvl="0" w:tplc="382C51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3">
      <w:start w:val="1"/>
      <w:numFmt w:val="hebrew1"/>
      <w:lvlText w:val="%2."/>
      <w:lvlJc w:val="center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E5D5A10"/>
    <w:multiLevelType w:val="hybridMultilevel"/>
    <w:tmpl w:val="5374DE00"/>
    <w:lvl w:ilvl="0" w:tplc="61BA868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30D8"/>
    <w:rsid w:val="00081F20"/>
    <w:rsid w:val="000E0971"/>
    <w:rsid w:val="000F14E8"/>
    <w:rsid w:val="000F72DD"/>
    <w:rsid w:val="00147BDA"/>
    <w:rsid w:val="001B45B9"/>
    <w:rsid w:val="001E725B"/>
    <w:rsid w:val="00221F21"/>
    <w:rsid w:val="0023254D"/>
    <w:rsid w:val="00246B02"/>
    <w:rsid w:val="00276743"/>
    <w:rsid w:val="00286582"/>
    <w:rsid w:val="00364D7F"/>
    <w:rsid w:val="003B63CB"/>
    <w:rsid w:val="003E7EC3"/>
    <w:rsid w:val="00412BEE"/>
    <w:rsid w:val="004167E1"/>
    <w:rsid w:val="00460CE5"/>
    <w:rsid w:val="00504CF2"/>
    <w:rsid w:val="00531EC3"/>
    <w:rsid w:val="005A47E7"/>
    <w:rsid w:val="005B5FB7"/>
    <w:rsid w:val="005D789C"/>
    <w:rsid w:val="006D5D90"/>
    <w:rsid w:val="007147CF"/>
    <w:rsid w:val="007959D6"/>
    <w:rsid w:val="00877EFA"/>
    <w:rsid w:val="00917167"/>
    <w:rsid w:val="00AA339A"/>
    <w:rsid w:val="00AC0C45"/>
    <w:rsid w:val="00B0242F"/>
    <w:rsid w:val="00B219D6"/>
    <w:rsid w:val="00B94E1E"/>
    <w:rsid w:val="00BD44A6"/>
    <w:rsid w:val="00BD717A"/>
    <w:rsid w:val="00BE5EEA"/>
    <w:rsid w:val="00BE6F4E"/>
    <w:rsid w:val="00BF6543"/>
    <w:rsid w:val="00C41F10"/>
    <w:rsid w:val="00C6107B"/>
    <w:rsid w:val="00CB0037"/>
    <w:rsid w:val="00CE4C20"/>
    <w:rsid w:val="00D730D8"/>
    <w:rsid w:val="00D80290"/>
    <w:rsid w:val="00D84439"/>
    <w:rsid w:val="00E34703"/>
    <w:rsid w:val="00F003AD"/>
    <w:rsid w:val="00F133E5"/>
    <w:rsid w:val="00F21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0C45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AC0C45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BF654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BF6543"/>
  </w:style>
  <w:style w:type="paragraph" w:styleId="a6">
    <w:name w:val="footer"/>
    <w:basedOn w:val="a"/>
    <w:link w:val="a7"/>
    <w:uiPriority w:val="99"/>
    <w:unhideWhenUsed/>
    <w:rsid w:val="00BF654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BF6543"/>
  </w:style>
  <w:style w:type="character" w:styleId="a8">
    <w:name w:val="Placeholder Text"/>
    <w:basedOn w:val="a0"/>
    <w:uiPriority w:val="99"/>
    <w:semiHidden/>
    <w:rsid w:val="00B94E1E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94E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טקסט בלונים תו"/>
    <w:basedOn w:val="a0"/>
    <w:link w:val="a9"/>
    <w:uiPriority w:val="99"/>
    <w:semiHidden/>
    <w:rsid w:val="00B94E1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0C45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AC0C45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BF654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BF6543"/>
  </w:style>
  <w:style w:type="paragraph" w:styleId="a6">
    <w:name w:val="footer"/>
    <w:basedOn w:val="a"/>
    <w:link w:val="a7"/>
    <w:uiPriority w:val="99"/>
    <w:unhideWhenUsed/>
    <w:rsid w:val="00BF654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BF6543"/>
  </w:style>
  <w:style w:type="character" w:styleId="a8">
    <w:name w:val="Placeholder Text"/>
    <w:basedOn w:val="a0"/>
    <w:uiPriority w:val="99"/>
    <w:semiHidden/>
    <w:rsid w:val="00B94E1E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B94E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טקסט בלונים תו"/>
    <w:basedOn w:val="a0"/>
    <w:link w:val="a9"/>
    <w:uiPriority w:val="99"/>
    <w:semiHidden/>
    <w:rsid w:val="00B94E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hyperlink" Target="https://he.wikipedia.org/wiki/%D7%9E%D7%A9%D7%95%D7%95%D7%90%D7%94_%D7%9E%D7%9E%D7%A2%D7%9C%D7%94_%D7%A9%D7%A0%D7%99%D7%99%D7%9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3</Pages>
  <Words>395</Words>
  <Characters>1977</Characters>
  <Application>Microsoft Office Word</Application>
  <DocSecurity>0</DocSecurity>
  <Lines>16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ohen</cp:lastModifiedBy>
  <cp:revision>17</cp:revision>
  <dcterms:created xsi:type="dcterms:W3CDTF">2020-03-18T13:59:00Z</dcterms:created>
  <dcterms:modified xsi:type="dcterms:W3CDTF">2020-03-23T14:52:00Z</dcterms:modified>
</cp:coreProperties>
</file>